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13778" w:rsidRDefault="0006354A">
      <w:r>
        <w:t>Math 1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292CC6">
        <w:t>Name _______________________</w:t>
      </w:r>
      <w:r>
        <w:t>______</w:t>
      </w:r>
      <w:r w:rsidR="00292CC6">
        <w:t>_</w:t>
      </w:r>
    </w:p>
    <w:p w:rsidR="00292CC6" w:rsidRDefault="0006354A">
      <w:r>
        <w:rPr>
          <w:b/>
        </w:rPr>
        <w:t>6-2</w:t>
      </w:r>
      <w:r w:rsidR="005C111E" w:rsidRPr="005C111E">
        <w:rPr>
          <w:b/>
        </w:rPr>
        <w:t xml:space="preserve"> Parallel Lines</w:t>
      </w:r>
      <w:r>
        <w:rPr>
          <w:b/>
        </w:rPr>
        <w:t xml:space="preserve"> with Algebra </w:t>
      </w:r>
      <w:r w:rsidR="005C111E" w:rsidRPr="005C111E">
        <w:rPr>
          <w:b/>
        </w:rPr>
        <w:t>1</w:t>
      </w:r>
      <w:r w:rsidR="005C111E">
        <w:tab/>
      </w:r>
      <w:r w:rsidR="005C111E">
        <w:tab/>
      </w:r>
      <w:r w:rsidR="005C111E">
        <w:tab/>
      </w:r>
      <w:r>
        <w:tab/>
      </w:r>
      <w:r w:rsidR="005C111E">
        <w:tab/>
      </w:r>
      <w:r w:rsidR="005C111E">
        <w:tab/>
      </w:r>
      <w:r w:rsidR="005C111E">
        <w:tab/>
      </w:r>
      <w:r w:rsidR="005C111E">
        <w:tab/>
        <w:t>Date________</w:t>
      </w:r>
    </w:p>
    <w:p w:rsidR="003578FA" w:rsidRPr="00AA5626" w:rsidRDefault="003578FA" w:rsidP="003578FA">
      <w:pPr>
        <w:pStyle w:val="NoSpacing"/>
        <w:numPr>
          <w:ilvl w:val="0"/>
          <w:numId w:val="1"/>
        </w:numPr>
        <w:rPr>
          <w:rFonts w:ascii="Times New Roman" w:hAnsi="Times New Roman"/>
          <w:b/>
          <w:i/>
        </w:rPr>
      </w:pPr>
      <w:r w:rsidRPr="00AA5626">
        <w:rPr>
          <w:rFonts w:ascii="Times New Roman" w:hAnsi="Times New Roman"/>
          <w:i/>
        </w:rPr>
        <w:t xml:space="preserve">I can define and apply important geometric terms.  </w:t>
      </w:r>
    </w:p>
    <w:p w:rsidR="003578FA" w:rsidRDefault="003578FA"/>
    <w:p w:rsidR="00292CC6" w:rsidRDefault="00292CC6">
      <w:r>
        <w:t xml:space="preserve">In the following problems, </w:t>
      </w:r>
      <w:r w:rsidR="00FC2346" w:rsidRPr="00292CC6">
        <w:rPr>
          <w:position w:val="-10"/>
        </w:rPr>
        <w:object w:dxaOrig="9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.75pt;height:18.75pt" o:ole="">
            <v:imagedata r:id="rId5" o:title=""/>
          </v:shape>
          <o:OLEObject Type="Embed" ProgID="Equation.DSMT4" ShapeID="_x0000_i1025" DrawAspect="Content" ObjectID="_1519624719" r:id="rId6"/>
        </w:object>
      </w:r>
      <w:r>
        <w:t xml:space="preserve">.  </w:t>
      </w:r>
      <w:r w:rsidR="00983420">
        <w:t>Write the vocabulary word(s) that describe the two angles mentioned in the problem.  Then s</w:t>
      </w:r>
      <w:r w:rsidR="002F008C">
        <w:t xml:space="preserve">olve for the variable and </w:t>
      </w:r>
      <w:r w:rsidR="00983420">
        <w:t>find</w:t>
      </w:r>
      <w:r w:rsidR="00FC2346">
        <w:t xml:space="preserve"> the measure of the unknown angle(s)</w:t>
      </w:r>
      <w:r>
        <w:t>.</w:t>
      </w:r>
      <w:r w:rsidR="00983420">
        <w:t xml:space="preserve">  </w:t>
      </w:r>
      <w:r>
        <w:t xml:space="preserve">    </w:t>
      </w:r>
    </w:p>
    <w:p w:rsidR="00292CC6" w:rsidRDefault="00292CC6"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143408</wp:posOffset>
            </wp:positionH>
            <wp:positionV relativeFrom="paragraph">
              <wp:posOffset>94870</wp:posOffset>
            </wp:positionV>
            <wp:extent cx="2512010" cy="1448409"/>
            <wp:effectExtent l="19050" t="0" r="259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t="18483" r="9589" b="947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12010" cy="1448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92CC6" w:rsidRDefault="00292CC6">
      <w:r>
        <w:t>1.</w:t>
      </w:r>
      <w:r>
        <w:tab/>
      </w:r>
    </w:p>
    <w:p w:rsidR="00292CC6" w:rsidRDefault="00292CC6"/>
    <w:p w:rsidR="00292CC6" w:rsidRDefault="00292CC6"/>
    <w:p w:rsidR="00292CC6" w:rsidRDefault="00292CC6"/>
    <w:p w:rsidR="00292CC6" w:rsidRDefault="00292CC6"/>
    <w:p w:rsidR="00292CC6" w:rsidRDefault="00292CC6"/>
    <w:p w:rsidR="00292CC6" w:rsidRDefault="00292CC6"/>
    <w:p w:rsidR="00292CC6" w:rsidRDefault="00292CC6"/>
    <w:p w:rsidR="00292CC6" w:rsidRDefault="00292CC6"/>
    <w:p w:rsidR="00292CC6" w:rsidRDefault="00292CC6"/>
    <w:p w:rsidR="00292CC6" w:rsidRDefault="00FC2346">
      <w:r>
        <w:t>2.</w:t>
      </w:r>
      <w:r>
        <w:tab/>
      </w:r>
      <w:r w:rsidRPr="00FC2346">
        <w:rPr>
          <w:position w:val="-10"/>
        </w:rPr>
        <w:object w:dxaOrig="3780" w:dyaOrig="320">
          <v:shape id="_x0000_i1026" type="#_x0000_t75" style="width:189pt;height:15.75pt" o:ole="">
            <v:imagedata r:id="rId8" o:title=""/>
          </v:shape>
          <o:OLEObject Type="Embed" ProgID="Equation.DSMT4" ShapeID="_x0000_i1026" DrawAspect="Content" ObjectID="_1519624720" r:id="rId9"/>
        </w:object>
      </w:r>
    </w:p>
    <w:p w:rsidR="00FC2346" w:rsidRDefault="00FC2346"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9050</wp:posOffset>
            </wp:positionH>
            <wp:positionV relativeFrom="paragraph">
              <wp:posOffset>105410</wp:posOffset>
            </wp:positionV>
            <wp:extent cx="2495550" cy="1543050"/>
            <wp:effectExtent l="19050" t="0" r="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t="16667" r="10274" b="1228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95550" cy="1543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57150</wp:posOffset>
            </wp:positionH>
            <wp:positionV relativeFrom="paragraph">
              <wp:posOffset>96520</wp:posOffset>
            </wp:positionV>
            <wp:extent cx="2457450" cy="1638300"/>
            <wp:effectExtent l="19050" t="0" r="0" b="0"/>
            <wp:wrapNone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 t="12832" r="11644" b="110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1638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C2346" w:rsidRDefault="00FC2346">
      <w:r>
        <w:t>3.</w:t>
      </w:r>
      <w:r>
        <w:tab/>
      </w:r>
    </w:p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FC2346" w:rsidRDefault="00FC2346"/>
    <w:p w:rsidR="009C65B2" w:rsidRDefault="009C65B2"/>
    <w:p w:rsidR="00FC2346" w:rsidRDefault="009C65B2">
      <w:r>
        <w:rPr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-54103</wp:posOffset>
            </wp:positionH>
            <wp:positionV relativeFrom="paragraph">
              <wp:posOffset>126289</wp:posOffset>
            </wp:positionV>
            <wp:extent cx="2095043" cy="2238452"/>
            <wp:effectExtent l="19050" t="0" r="457" b="0"/>
            <wp:wrapNone/>
            <wp:docPr id="2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 l="26329" t="24129" r="17975" b="1741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043" cy="22384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C2346">
        <w:t>4.</w:t>
      </w:r>
      <w:r w:rsidRPr="009C65B2">
        <w:rPr>
          <w:noProof/>
        </w:rPr>
        <w:t xml:space="preserve"> </w:t>
      </w:r>
      <w:r>
        <w:rPr>
          <w:noProof/>
        </w:rPr>
        <w:tab/>
      </w:r>
      <w:r w:rsidRPr="009C65B2">
        <w:rPr>
          <w:noProof/>
          <w:position w:val="-10"/>
        </w:rPr>
        <w:object w:dxaOrig="3580" w:dyaOrig="320">
          <v:shape id="_x0000_i1027" type="#_x0000_t75" style="width:179.25pt;height:15.75pt" o:ole="">
            <v:imagedata r:id="rId13" o:title=""/>
          </v:shape>
          <o:OLEObject Type="Embed" ProgID="Equation.DSMT4" ShapeID="_x0000_i1027" DrawAspect="Content" ObjectID="_1519624721" r:id="rId14"/>
        </w:object>
      </w:r>
    </w:p>
    <w:p w:rsidR="00FC2346" w:rsidRDefault="00FC2346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>
      <w:r>
        <w:rPr>
          <w:noProof/>
        </w:rPr>
        <w:lastRenderedPageBreak/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95275</wp:posOffset>
            </wp:positionH>
            <wp:positionV relativeFrom="paragraph">
              <wp:posOffset>-38100</wp:posOffset>
            </wp:positionV>
            <wp:extent cx="2266950" cy="1304925"/>
            <wp:effectExtent l="19050" t="0" r="0" b="0"/>
            <wp:wrapNone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 l="6552" t="20896" r="11379" b="1094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6950" cy="1304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5.</w:t>
      </w:r>
      <w:r>
        <w:tab/>
      </w:r>
    </w:p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9C65B2" w:rsidRDefault="009C65B2"/>
    <w:p w:rsidR="00570196" w:rsidRDefault="00570196"/>
    <w:p w:rsidR="009C65B2" w:rsidRDefault="009C65B2"/>
    <w:p w:rsidR="009C65B2" w:rsidRDefault="009C65B2">
      <w:r>
        <w:t>6.</w:t>
      </w:r>
      <w:r>
        <w:tab/>
      </w:r>
      <w:r w:rsidR="00C572A8" w:rsidRPr="00C572A8">
        <w:rPr>
          <w:position w:val="-10"/>
        </w:rPr>
        <w:object w:dxaOrig="3180" w:dyaOrig="360">
          <v:shape id="_x0000_i1028" type="#_x0000_t75" style="width:159pt;height:18pt" o:ole="">
            <v:imagedata r:id="rId16" o:title=""/>
          </v:shape>
          <o:OLEObject Type="Embed" ProgID="Equation.DSMT4" ShapeID="_x0000_i1028" DrawAspect="Content" ObjectID="_1519624722" r:id="rId17"/>
        </w:object>
      </w:r>
    </w:p>
    <w:p w:rsidR="009C65B2" w:rsidRDefault="009C65B2">
      <w:r>
        <w:rPr>
          <w:noProof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190500</wp:posOffset>
            </wp:positionH>
            <wp:positionV relativeFrom="paragraph">
              <wp:posOffset>62865</wp:posOffset>
            </wp:positionV>
            <wp:extent cx="1343025" cy="2219325"/>
            <wp:effectExtent l="19050" t="0" r="9525" b="0"/>
            <wp:wrapNone/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 l="21552" t="13269" r="17672" b="1132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2219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9C65B2" w:rsidRDefault="009C65B2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/>
    <w:p w:rsidR="00C572A8" w:rsidRDefault="00C572A8">
      <w:r>
        <w:t>7.</w:t>
      </w:r>
      <w:r>
        <w:tab/>
      </w:r>
      <w:r w:rsidR="003160DB" w:rsidRPr="00C572A8">
        <w:rPr>
          <w:position w:val="-10"/>
        </w:rPr>
        <w:object w:dxaOrig="3360" w:dyaOrig="320">
          <v:shape id="_x0000_i1029" type="#_x0000_t75" style="width:168pt;height:15.75pt" o:ole="">
            <v:imagedata r:id="rId19" o:title=""/>
          </v:shape>
          <o:OLEObject Type="Embed" ProgID="Equation.DSMT4" ShapeID="_x0000_i1029" DrawAspect="Content" ObjectID="_1519624723" r:id="rId20"/>
        </w:object>
      </w:r>
    </w:p>
    <w:p w:rsidR="00C572A8" w:rsidRDefault="00C572A8">
      <w:r>
        <w:rPr>
          <w:noProof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8575</wp:posOffset>
            </wp:positionH>
            <wp:positionV relativeFrom="paragraph">
              <wp:posOffset>52070</wp:posOffset>
            </wp:positionV>
            <wp:extent cx="2152650" cy="1838325"/>
            <wp:effectExtent l="19050" t="0" r="0" b="0"/>
            <wp:wrapNone/>
            <wp:docPr id="46" name="Picture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 l="8511" t="16031" r="11348" b="10305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52650" cy="1838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C572A8" w:rsidRDefault="00C572A8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570196" w:rsidRDefault="00570196"/>
    <w:p w:rsidR="003160DB" w:rsidRDefault="003160DB">
      <w:r>
        <w:rPr>
          <w:noProof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52400</wp:posOffset>
            </wp:positionH>
            <wp:positionV relativeFrom="paragraph">
              <wp:posOffset>44450</wp:posOffset>
            </wp:positionV>
            <wp:extent cx="2819400" cy="1581150"/>
            <wp:effectExtent l="19050" t="0" r="0" b="0"/>
            <wp:wrapNone/>
            <wp:docPr id="56" name="Picture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 l="5143" t="17521" r="10286" b="115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19400" cy="1581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8.</w:t>
      </w:r>
    </w:p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>
      <w:r>
        <w:lastRenderedPageBreak/>
        <w:t>9.</w:t>
      </w:r>
      <w:r>
        <w:tab/>
      </w:r>
      <w:r w:rsidRPr="003160DB">
        <w:rPr>
          <w:position w:val="-10"/>
        </w:rPr>
        <w:object w:dxaOrig="3940" w:dyaOrig="320">
          <v:shape id="_x0000_i1030" type="#_x0000_t75" style="width:197.25pt;height:15.75pt" o:ole="">
            <v:imagedata r:id="rId23" o:title=""/>
          </v:shape>
          <o:OLEObject Type="Embed" ProgID="Equation.DSMT4" ShapeID="_x0000_i1030" DrawAspect="Content" ObjectID="_1519624724" r:id="rId24"/>
        </w:object>
      </w:r>
    </w:p>
    <w:p w:rsidR="003160DB" w:rsidRDefault="003160DB"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95250</wp:posOffset>
            </wp:positionH>
            <wp:positionV relativeFrom="paragraph">
              <wp:posOffset>53340</wp:posOffset>
            </wp:positionV>
            <wp:extent cx="2781300" cy="1600200"/>
            <wp:effectExtent l="19050" t="0" r="0" b="0"/>
            <wp:wrapNone/>
            <wp:docPr id="65" name="Picture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 l="5143" t="18376" r="11429" b="982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/>
    <w:p w:rsidR="003160DB" w:rsidRDefault="003160DB">
      <w:r>
        <w:t>10.</w:t>
      </w:r>
      <w:r>
        <w:tab/>
      </w:r>
      <w:r w:rsidR="00570196" w:rsidRPr="003160DB">
        <w:rPr>
          <w:position w:val="-10"/>
        </w:rPr>
        <w:object w:dxaOrig="3100" w:dyaOrig="320">
          <v:shape id="_x0000_i1031" type="#_x0000_t75" style="width:155.25pt;height:15.75pt" o:ole="">
            <v:imagedata r:id="rId26" o:title=""/>
          </v:shape>
          <o:OLEObject Type="Embed" ProgID="Equation.DSMT4" ShapeID="_x0000_i1031" DrawAspect="Content" ObjectID="_1519624725" r:id="rId27"/>
        </w:object>
      </w:r>
    </w:p>
    <w:p w:rsidR="003160DB" w:rsidRDefault="00570196">
      <w:r>
        <w:rPr>
          <w:noProof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-76200</wp:posOffset>
            </wp:positionH>
            <wp:positionV relativeFrom="paragraph">
              <wp:posOffset>19050</wp:posOffset>
            </wp:positionV>
            <wp:extent cx="2857500" cy="1228725"/>
            <wp:effectExtent l="19050" t="0" r="0" b="0"/>
            <wp:wrapNone/>
            <wp:docPr id="71" name="Picture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28" cstate="print"/>
                    <a:srcRect t="21827" b="1269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1228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160DB" w:rsidRDefault="003160DB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>
      <w:r>
        <w:rPr>
          <w:noProof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38125</wp:posOffset>
            </wp:positionH>
            <wp:positionV relativeFrom="paragraph">
              <wp:posOffset>70485</wp:posOffset>
            </wp:positionV>
            <wp:extent cx="2314575" cy="1247775"/>
            <wp:effectExtent l="19050" t="0" r="9525" b="0"/>
            <wp:wrapNone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 l="8000" t="21320" r="11000" b="1218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247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1.</w:t>
      </w:r>
      <w:r>
        <w:tab/>
      </w:r>
    </w:p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Default="00570196"/>
    <w:p w:rsidR="00570196" w:rsidRPr="00292CC6" w:rsidRDefault="00570196">
      <w:r>
        <w:rPr>
          <w:noProof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171450</wp:posOffset>
            </wp:positionH>
            <wp:positionV relativeFrom="paragraph">
              <wp:posOffset>80645</wp:posOffset>
            </wp:positionV>
            <wp:extent cx="1962150" cy="1552575"/>
            <wp:effectExtent l="19050" t="0" r="0" b="0"/>
            <wp:wrapNone/>
            <wp:docPr id="82" name="Picture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2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 l="8679" t="17647" r="13585" b="859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5525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>12.</w:t>
      </w:r>
      <w:r>
        <w:tab/>
      </w:r>
    </w:p>
    <w:sectPr w:rsidR="00570196" w:rsidRPr="00292CC6" w:rsidSect="00C07089">
      <w:pgSz w:w="12240" w:h="15840"/>
      <w:pgMar w:top="720" w:right="720" w:bottom="72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9ED5223"/>
    <w:multiLevelType w:val="hybridMultilevel"/>
    <w:tmpl w:val="5FF6B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drawingGridHorizontalSpacing w:val="120"/>
  <w:displayHorizontalDrawingGridEvery w:val="2"/>
  <w:displayVerticalDrawingGridEvery w:val="2"/>
  <w:characterSpacingControl w:val="doNotCompress"/>
  <w:compat/>
  <w:rsids>
    <w:rsidRoot w:val="00292CC6"/>
    <w:rsid w:val="0006354A"/>
    <w:rsid w:val="000C6085"/>
    <w:rsid w:val="00124AEC"/>
    <w:rsid w:val="0013005D"/>
    <w:rsid w:val="00263D58"/>
    <w:rsid w:val="00292CC6"/>
    <w:rsid w:val="002F008C"/>
    <w:rsid w:val="003160DB"/>
    <w:rsid w:val="00317246"/>
    <w:rsid w:val="003578FA"/>
    <w:rsid w:val="004D3090"/>
    <w:rsid w:val="00570196"/>
    <w:rsid w:val="00583E4D"/>
    <w:rsid w:val="005966C6"/>
    <w:rsid w:val="005C111E"/>
    <w:rsid w:val="0071597A"/>
    <w:rsid w:val="00813778"/>
    <w:rsid w:val="00840C44"/>
    <w:rsid w:val="0086023D"/>
    <w:rsid w:val="008F130E"/>
    <w:rsid w:val="00983420"/>
    <w:rsid w:val="009C65B2"/>
    <w:rsid w:val="009D5732"/>
    <w:rsid w:val="00A41245"/>
    <w:rsid w:val="00AE6A36"/>
    <w:rsid w:val="00B622F8"/>
    <w:rsid w:val="00C07089"/>
    <w:rsid w:val="00C33AEE"/>
    <w:rsid w:val="00C572A8"/>
    <w:rsid w:val="00C9420C"/>
    <w:rsid w:val="00D21AA0"/>
    <w:rsid w:val="00D37834"/>
    <w:rsid w:val="00D9250D"/>
    <w:rsid w:val="00EC30EB"/>
    <w:rsid w:val="00F72DF1"/>
    <w:rsid w:val="00FC2346"/>
    <w:rsid w:val="00FE07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4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E6A36"/>
    <w:pPr>
      <w:spacing w:line="240" w:lineRule="auto"/>
      <w:contextualSpacing/>
    </w:pPr>
    <w:rPr>
      <w:rFonts w:ascii="Times New Roman" w:hAnsi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92CC6"/>
    <w:pPr>
      <w:spacing w:after="0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2CC6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3578FA"/>
    <w:pPr>
      <w:spacing w:after="0" w:line="240" w:lineRule="auto"/>
    </w:pPr>
    <w:rPr>
      <w:rFonts w:ascii="Calibri" w:eastAsia="Calibri" w:hAnsi="Calibri" w:cs="Times New Roman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7.wmf"/><Relationship Id="rId18" Type="http://schemas.openxmlformats.org/officeDocument/2006/relationships/image" Target="media/image10.png"/><Relationship Id="rId26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17" Type="http://schemas.openxmlformats.org/officeDocument/2006/relationships/oleObject" Target="embeddings/oleObject4.bin"/><Relationship Id="rId25" Type="http://schemas.openxmlformats.org/officeDocument/2006/relationships/image" Target="media/image15.png"/><Relationship Id="rId2" Type="http://schemas.openxmlformats.org/officeDocument/2006/relationships/styles" Target="styles.xml"/><Relationship Id="rId16" Type="http://schemas.openxmlformats.org/officeDocument/2006/relationships/image" Target="media/image9.wmf"/><Relationship Id="rId20" Type="http://schemas.openxmlformats.org/officeDocument/2006/relationships/oleObject" Target="embeddings/oleObject5.bin"/><Relationship Id="rId29" Type="http://schemas.openxmlformats.org/officeDocument/2006/relationships/image" Target="media/image18.png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5.png"/><Relationship Id="rId24" Type="http://schemas.openxmlformats.org/officeDocument/2006/relationships/oleObject" Target="embeddings/oleObject6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8.png"/><Relationship Id="rId23" Type="http://schemas.openxmlformats.org/officeDocument/2006/relationships/image" Target="media/image14.wmf"/><Relationship Id="rId28" Type="http://schemas.openxmlformats.org/officeDocument/2006/relationships/image" Target="media/image17.png"/><Relationship Id="rId10" Type="http://schemas.openxmlformats.org/officeDocument/2006/relationships/image" Target="media/image4.png"/><Relationship Id="rId19" Type="http://schemas.openxmlformats.org/officeDocument/2006/relationships/image" Target="media/image11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3.bin"/><Relationship Id="rId22" Type="http://schemas.openxmlformats.org/officeDocument/2006/relationships/image" Target="media/image13.png"/><Relationship Id="rId27" Type="http://schemas.openxmlformats.org/officeDocument/2006/relationships/oleObject" Target="embeddings/oleObject7.bin"/><Relationship Id="rId30" Type="http://schemas.openxmlformats.org/officeDocument/2006/relationships/image" Target="media/image1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4</TotalTime>
  <Pages>3</Pages>
  <Words>107</Words>
  <Characters>612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fcsd</Company>
  <LinksUpToDate>false</LinksUpToDate>
  <CharactersWithSpaces>71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shirey</dc:creator>
  <cp:keywords/>
  <dc:description/>
  <cp:lastModifiedBy>mfcsd</cp:lastModifiedBy>
  <cp:revision>8</cp:revision>
  <cp:lastPrinted>2013-04-11T14:30:00Z</cp:lastPrinted>
  <dcterms:created xsi:type="dcterms:W3CDTF">2012-01-18T18:37:00Z</dcterms:created>
  <dcterms:modified xsi:type="dcterms:W3CDTF">2016-03-16T13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